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5C12" w:rsidRPr="00DB5656" w:rsidRDefault="00255C12" w:rsidP="001674DD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255C12" w:rsidRPr="00DB5656" w:rsidRDefault="00255C12" w:rsidP="001674DD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AF17F7" w:rsidRPr="00DB5656" w:rsidRDefault="001B5A73" w:rsidP="001B5A73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="00B703B8"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703B8" w:rsidRPr="00DB5656" w:rsidRDefault="00B703B8" w:rsidP="00B703B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85pt;height:3.55pt" o:ole="">
            <v:imagedata r:id="rId8" o:title=""/>
          </v:shape>
          <o:OLEObject Type="Embed" ProgID="Word.Picture.8" ShapeID="_x0000_i1025" DrawAspect="Content" ObjectID="_1762340936" r:id="rId9"/>
        </w:object>
      </w:r>
    </w:p>
    <w:p w:rsidR="00B703B8" w:rsidRPr="00DB5656" w:rsidRDefault="00B703B8" w:rsidP="00A803D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="002B623B" w:rsidRPr="00DB5656">
        <w:rPr>
          <w:rFonts w:hint="eastAsia"/>
          <w:lang w:eastAsia="zh-CN"/>
        </w:rPr>
        <w:t>脚注。</w:t>
      </w:r>
    </w:p>
    <w:p w:rsidR="001B5A73" w:rsidRPr="00DB5656" w:rsidRDefault="001B5A73" w:rsidP="00A803D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AF17F7" w:rsidRPr="00DB5656" w:rsidRDefault="001B5A73" w:rsidP="00A803D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1B5A73" w:rsidRPr="00DB5656" w:rsidRDefault="001B5A73" w:rsidP="001B5A73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="00D93EB3" w:rsidRPr="00DB5656">
        <w:t>单位全称</w:t>
      </w:r>
      <w:r w:rsidR="00D93EB3" w:rsidRPr="00DB5656">
        <w:rPr>
          <w:rFonts w:hint="eastAsia"/>
          <w:lang w:eastAsia="zh-CN"/>
        </w:rPr>
        <w:t>(</w:t>
      </w:r>
      <w:r w:rsidR="00D93EB3" w:rsidRPr="00DB5656">
        <w:t>XXX</w:t>
      </w:r>
      <w:r w:rsidR="00D93EB3" w:rsidRPr="00DB5656">
        <w:t>院</w:t>
      </w:r>
      <w:r w:rsidR="00D93EB3" w:rsidRPr="00DB5656">
        <w:t>/</w:t>
      </w:r>
      <w:r w:rsidR="00D93EB3" w:rsidRPr="00DB5656">
        <w:t>系</w:t>
      </w:r>
      <w:r w:rsidR="00D93EB3" w:rsidRPr="00DB5656">
        <w:t>/</w:t>
      </w:r>
      <w:r w:rsidR="00D93EB3" w:rsidRPr="00DB5656">
        <w:t>科室</w:t>
      </w:r>
      <w:r w:rsidR="00D93EB3" w:rsidRPr="00DB5656">
        <w:rPr>
          <w:rFonts w:hint="eastAsia"/>
          <w:lang w:eastAsia="zh-CN"/>
        </w:rPr>
        <w:t>)</w:t>
      </w:r>
      <w:r w:rsidR="00D93EB3" w:rsidRPr="00DB5656">
        <w:t>，省份</w:t>
      </w:r>
      <w:r w:rsidR="006109A2" w:rsidRPr="00DB5656">
        <w:rPr>
          <w:rFonts w:hint="eastAsia"/>
          <w:lang w:eastAsia="zh-CN"/>
        </w:rPr>
        <w:t xml:space="preserve"> </w:t>
      </w:r>
      <w:r w:rsidR="00D93EB3" w:rsidRPr="00DB5656">
        <w:t>城市</w:t>
      </w:r>
    </w:p>
    <w:p w:rsidR="00BD5C23" w:rsidRPr="00DB5656" w:rsidRDefault="001B5A73" w:rsidP="001B5A73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="00D93EB3" w:rsidRPr="00DB5656">
        <w:t>单位全称</w:t>
      </w:r>
      <w:r w:rsidR="00D93EB3" w:rsidRPr="00DB5656">
        <w:rPr>
          <w:rFonts w:hint="eastAsia"/>
          <w:lang w:eastAsia="zh-CN"/>
        </w:rPr>
        <w:t>(</w:t>
      </w:r>
      <w:r w:rsidR="00D93EB3" w:rsidRPr="00DB5656">
        <w:t>XXX</w:t>
      </w:r>
      <w:r w:rsidR="00D93EB3" w:rsidRPr="00DB5656">
        <w:t>院</w:t>
      </w:r>
      <w:r w:rsidR="00D93EB3" w:rsidRPr="00DB5656">
        <w:t>/</w:t>
      </w:r>
      <w:r w:rsidR="00D93EB3" w:rsidRPr="00DB5656">
        <w:t>系</w:t>
      </w:r>
      <w:r w:rsidR="00D93EB3" w:rsidRPr="00DB5656">
        <w:t>/</w:t>
      </w:r>
      <w:r w:rsidR="00D93EB3" w:rsidRPr="00DB5656">
        <w:t>科室</w:t>
      </w:r>
      <w:r w:rsidR="00D93EB3" w:rsidRPr="00DB5656">
        <w:rPr>
          <w:rFonts w:hint="eastAsia"/>
          <w:lang w:eastAsia="zh-CN"/>
        </w:rPr>
        <w:t>)</w:t>
      </w:r>
      <w:r w:rsidR="00D93EB3" w:rsidRPr="00DB5656">
        <w:t>，省份</w:t>
      </w:r>
      <w:r w:rsidR="006109A2" w:rsidRPr="00DB5656">
        <w:rPr>
          <w:rFonts w:hint="eastAsia"/>
          <w:lang w:eastAsia="zh-CN"/>
        </w:rPr>
        <w:t xml:space="preserve"> </w:t>
      </w:r>
      <w:r w:rsidR="00D93EB3" w:rsidRPr="00DB5656">
        <w:t>城市</w:t>
      </w:r>
    </w:p>
    <w:p w:rsidR="006F4158" w:rsidRPr="00DB5656" w:rsidRDefault="006F4158" w:rsidP="00EC407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AF17F7" w:rsidRPr="00DB5656" w:rsidRDefault="00444545" w:rsidP="00EC4070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="00AF17F7" w:rsidRPr="00DB5656">
        <w:rPr>
          <w:rFonts w:ascii="Calibri" w:hAnsi="Calibri" w:cs="Calibri" w:hint="eastAsia"/>
          <w:lang w:eastAsia="zh-CN"/>
        </w:rPr>
        <w:t xml:space="preserve">: </w:t>
      </w:r>
      <w:r w:rsidRPr="00DB5656">
        <w:rPr>
          <w:rFonts w:ascii="Calibri" w:hAnsi="Calibri" w:cs="Calibri" w:hint="eastAsia"/>
          <w:lang w:eastAsia="zh-CN"/>
        </w:rPr>
        <w:t>******</w:t>
      </w:r>
    </w:p>
    <w:p w:rsidR="006F4158" w:rsidRPr="00DB5656" w:rsidRDefault="006F4158" w:rsidP="006F415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F17F7" w:rsidRPr="00DB5656" w:rsidRDefault="00AF17F7" w:rsidP="006F3AC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17F7" w:rsidRPr="00DB5656" w:rsidRDefault="00AF17F7" w:rsidP="006F3AC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F17F7" w:rsidRPr="00DB5656" w:rsidRDefault="00AF17F7" w:rsidP="00A803D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="00AA5946"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AF17F7" w:rsidRPr="00DB5656" w:rsidRDefault="001B5A73" w:rsidP="008F5F87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8F5F87" w:rsidRPr="00DB5656" w:rsidRDefault="008F5F87" w:rsidP="006F3AC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AF17F7" w:rsidRPr="00DB5656" w:rsidRDefault="00AF17F7" w:rsidP="00A803D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AF17F7" w:rsidRPr="00DB5656" w:rsidRDefault="001B5A73" w:rsidP="006F3AC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="002B623B"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="002B623B"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AF17F7" w:rsidRPr="00DB5656" w:rsidRDefault="00AF17F7" w:rsidP="006F3AC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5A41" w:rsidRPr="00DB5656" w:rsidRDefault="00455A41" w:rsidP="00455A41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455A41" w:rsidRPr="00DB5656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55A41" w:rsidRPr="00DB5656" w:rsidRDefault="00455A41" w:rsidP="00A803D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455A41" w:rsidRPr="00DB5656" w:rsidRDefault="00455A41" w:rsidP="00A803D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="00A00584"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455A41" w:rsidRPr="00DB5656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="009C42BE"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455A41" w:rsidRPr="00DB5656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="009C42BE" w:rsidRPr="00DB5656">
        <w:rPr>
          <w:rFonts w:ascii="Calibri" w:hAnsi="Calibri" w:cs="Calibri" w:hint="eastAsia"/>
          <w:lang w:eastAsia="zh-CN"/>
        </w:rPr>
        <w:t xml:space="preserve"> </w:t>
      </w:r>
      <w:r w:rsidR="009C42BE" w:rsidRPr="00DB5656">
        <w:rPr>
          <w:rFonts w:ascii="Calibri" w:hAnsi="Calibri" w:cs="Calibri" w:hint="eastAsia"/>
          <w:lang w:val="en-GB" w:eastAsia="zh-CN"/>
        </w:rPr>
        <w:t>Province</w:t>
      </w:r>
    </w:p>
    <w:p w:rsidR="00455A41" w:rsidRPr="00DB5656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55A41" w:rsidRPr="00DB5656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55A41" w:rsidRPr="00DB5656" w:rsidRDefault="00455A41" w:rsidP="00455A4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5A41" w:rsidRPr="00DB5656" w:rsidRDefault="00455A41" w:rsidP="00455A4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5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5A41" w:rsidRPr="00DB5656" w:rsidRDefault="00455A41" w:rsidP="00455A4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55A41" w:rsidRPr="00DB5656" w:rsidRDefault="00455A41" w:rsidP="00A803D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455A41" w:rsidRPr="00DB5656" w:rsidRDefault="00455A41" w:rsidP="00455A4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455A41" w:rsidRPr="00DB5656" w:rsidRDefault="00455A41" w:rsidP="00455A4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455A41" w:rsidRPr="00DB5656" w:rsidRDefault="00455A41" w:rsidP="00A803D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455A41" w:rsidRPr="00DB5656" w:rsidRDefault="00455A41" w:rsidP="00455A4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455A41" w:rsidRPr="00DB5656" w:rsidRDefault="00455A41" w:rsidP="00455A4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6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5A41" w:rsidRPr="00DB5656" w:rsidRDefault="00455A41" w:rsidP="00AF17F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55A41" w:rsidRPr="00DB5656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</w:t>
      </w:r>
      <w:r w:rsidR="006C14E7" w:rsidRPr="00DB5656">
        <w:rPr>
          <w:rFonts w:ascii="Calibri" w:hAnsi="Calibri" w:cs="Calibri" w:hint="eastAsia"/>
          <w:lang w:eastAsia="zh-CN"/>
        </w:rPr>
        <w:t>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455A41" w:rsidRPr="00DB5656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455A41" w:rsidRPr="00DB5656" w:rsidRDefault="00EC7056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455A41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455A41" w:rsidRPr="00DB5656" w:rsidRDefault="00455A41" w:rsidP="00455A4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2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5A41" w:rsidRPr="00DB5656" w:rsidRDefault="00455A41" w:rsidP="00AF17F7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255C12" w:rsidRPr="00DB5656" w:rsidRDefault="00255C12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="0094606E"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UnitName" w:val="厘米"/>
          <w:attr w:name="SourceValue" w:val="21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UnitName" w:val="厘米"/>
          <w:attr w:name="SourceValue" w:val="28.5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67820" w:rsidRPr="00DB5656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UnitName" w:val="英寸"/>
          <w:attr w:name="SourceValue" w:val="3.5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F67820" w:rsidRPr="00DB5656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UnitName" w:val="”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UnitName" w:val="”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F67820" w:rsidRPr="00DB5656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67820" w:rsidRPr="00DB5656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UnitName" w:val="m"/>
          <w:attr w:name="SourceValue" w:val="5"/>
          <w:attr w:name="HasSpace" w:val="Tru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UnitName" w:val="kg"/>
          <w:attr w:name="SourceValue" w:val="10"/>
          <w:attr w:name="HasSpace" w:val="Tru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UnitName" w:val="℃"/>
          <w:attr w:name="SourceValue" w:val="20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F67820" w:rsidRPr="00DB5656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="004C2F45" w:rsidRPr="00DB5656">
        <w:rPr>
          <w:rFonts w:hint="eastAsia"/>
          <w:lang w:eastAsia="zh-CN"/>
        </w:rPr>
        <w:t>：</w:t>
      </w:r>
      <w:r w:rsidRPr="00DB5656">
        <w:rPr>
          <w:rFonts w:hint="eastAsia"/>
          <w:lang w:eastAsia="zh-CN"/>
        </w:rPr>
        <w:t>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</w:t>
      </w:r>
      <w:r w:rsidR="00B37575" w:rsidRPr="00DB5656">
        <w:rPr>
          <w:lang w:eastAsia="zh-CN"/>
        </w:rPr>
        <w:t>T</w:t>
      </w:r>
      <w:r w:rsidRPr="00DB5656">
        <w:rPr>
          <w:lang w:eastAsia="zh-CN"/>
        </w:rPr>
        <w:t>ype</w:t>
      </w:r>
      <w:r w:rsidRPr="00DB5656">
        <w:rPr>
          <w:lang w:eastAsia="zh-CN"/>
        </w:rPr>
        <w:t>。编辑公式的过程中要</w:t>
      </w:r>
      <w:r w:rsidR="004C2F45" w:rsidRPr="00DB5656">
        <w:rPr>
          <w:lang w:eastAsia="zh-CN"/>
        </w:rPr>
        <w:t>注意使用</w:t>
      </w:r>
      <w:r w:rsidR="004C2F45" w:rsidRPr="00DB5656">
        <w:rPr>
          <w:rFonts w:hint="eastAsia"/>
          <w:lang w:eastAsia="zh-CN"/>
        </w:rPr>
        <w:t>MathType</w:t>
      </w:r>
      <w:r w:rsidR="004C2F45" w:rsidRPr="00DB5656">
        <w:rPr>
          <w:rFonts w:hint="eastAsia"/>
          <w:lang w:eastAsia="zh-CN"/>
        </w:rPr>
        <w:t>中的</w:t>
      </w:r>
      <w:r w:rsidR="00D5196D" w:rsidRPr="00DB5656">
        <w:rPr>
          <w:rFonts w:hint="eastAsia"/>
          <w:lang w:eastAsia="zh-CN"/>
        </w:rPr>
        <w:t>小</w:t>
      </w:r>
      <w:r w:rsidR="004C2F45" w:rsidRPr="00DB5656">
        <w:rPr>
          <w:rFonts w:hint="eastAsia"/>
          <w:lang w:eastAsia="zh-CN"/>
        </w:rPr>
        <w:t>括号</w:t>
      </w:r>
      <w:r w:rsidR="00D5196D" w:rsidRPr="00DB5656">
        <w:rPr>
          <w:rFonts w:hint="eastAsia"/>
          <w:lang w:eastAsia="zh-CN"/>
        </w:rPr>
        <w:t>、中括号及大括号</w:t>
      </w:r>
      <w:r w:rsidR="004C2F45"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同时需注意其他数学符号。</w:t>
      </w:r>
    </w:p>
    <w:p w:rsidR="00F67820" w:rsidRPr="00DB5656" w:rsidRDefault="00301BEC" w:rsidP="00A803D7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4.95pt;height:19pt" o:ole="">
            <v:imagedata r:id="rId14" o:title=""/>
          </v:shape>
          <o:OLEObject Type="Embed" ProgID="Equation.DSMT4" ShapeID="_x0000_i1026" DrawAspect="Content" ObjectID="_1762340937" r:id="rId15"/>
        </w:object>
      </w:r>
      <w:r w:rsidR="00F67820"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</w:t>
      </w:r>
      <w:r w:rsidR="00F67820" w:rsidRPr="00DB5656">
        <w:rPr>
          <w:rFonts w:hint="eastAsia"/>
          <w:lang w:eastAsia="zh-CN"/>
        </w:rPr>
        <w:t xml:space="preserve">     </w:t>
      </w:r>
      <w:r w:rsidR="00F67820" w:rsidRPr="00DB5656">
        <w:rPr>
          <w:lang w:eastAsia="zh-CN"/>
        </w:rPr>
        <w:t xml:space="preserve">           (1)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UnitName" w:val="厘米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UnitName" w:val="厘米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UnitName" w:val="厘米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UnitName" w:val="磅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9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="00534E4F"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0C2F41" w:rsidRPr="00DB5656" w:rsidRDefault="000C2F41" w:rsidP="00A803D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0C2F41" w:rsidRPr="00DB5656" w:rsidRDefault="000C2F41" w:rsidP="000C2F4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0C2F41" w:rsidRPr="00DB5656" w:rsidRDefault="000C2F41" w:rsidP="00A803D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0C2F41" w:rsidRPr="00DB5656" w:rsidRDefault="000C2F41" w:rsidP="000C2F4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C2F41" w:rsidRPr="00DB5656" w:rsidRDefault="000C2F41" w:rsidP="000C2F4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0C2F41" w:rsidRPr="00DB5656" w:rsidRDefault="000C2F41" w:rsidP="000C2F4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C2F41" w:rsidRPr="00DB5656" w:rsidRDefault="000C2F41" w:rsidP="00A803D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0C2F41" w:rsidRPr="00DB5656" w:rsidRDefault="000C2F41" w:rsidP="000C2F4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0C2F41" w:rsidRPr="00DB5656" w:rsidRDefault="000C2F41" w:rsidP="000C2F4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67820" w:rsidRPr="00DB5656" w:rsidRDefault="00F67820" w:rsidP="00A803D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="000C2F41" w:rsidRPr="00DB5656">
        <w:rPr>
          <w:rFonts w:eastAsia="黑体" w:hint="eastAsia"/>
          <w:b/>
          <w:color w:val="943634" w:themeColor="accent2" w:themeShade="BF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67820" w:rsidRPr="00DB5656" w:rsidRDefault="00F67820" w:rsidP="00A803D7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="000C2F41" w:rsidRPr="00DB5656">
        <w:rPr>
          <w:rFonts w:eastAsia="黑体" w:hint="eastAsia"/>
          <w:b/>
          <w:color w:val="943634" w:themeColor="accent2" w:themeShade="BF"/>
          <w:lang w:eastAsia="zh-CN"/>
        </w:rPr>
        <w:t>5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67820" w:rsidRPr="00DB5656" w:rsidRDefault="00F67820" w:rsidP="00A803D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="000C2F41" w:rsidRPr="00DB5656">
        <w:rPr>
          <w:rFonts w:eastAsia="黑体" w:hint="eastAsia"/>
          <w:b/>
          <w:color w:val="943634" w:themeColor="accent2" w:themeShade="BF"/>
          <w:lang w:eastAsia="zh-CN"/>
        </w:rPr>
        <w:t>6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67820" w:rsidRPr="00DB5656" w:rsidRDefault="00F67820" w:rsidP="00A803D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F67820" w:rsidRPr="00DB5656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67820" w:rsidRPr="00DB5656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UnitName" w:val="磅"/>
          <w:attr w:name="SourceValue" w:val="11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67820" w:rsidRPr="00DB5656" w:rsidRDefault="00F67820" w:rsidP="00F67820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F67820" w:rsidRPr="00DB5656" w:rsidRDefault="00F67820" w:rsidP="00A803D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UnitName" w:val="磅"/>
          <w:attr w:name="SourceValue" w:val="8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F67820" w:rsidRPr="00DB5656" w:rsidRDefault="00F67820" w:rsidP="00A803D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F67820" w:rsidRPr="00DB5656" w:rsidRDefault="00F67820" w:rsidP="00A803D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265A65" w:rsidRPr="00DB5656" w:rsidRDefault="00265A65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</w:t>
      </w:r>
      <w:r w:rsidR="00867541" w:rsidRPr="00DB5656">
        <w:rPr>
          <w:lang w:eastAsia="zh-CN"/>
        </w:rPr>
        <w:t>文献采用正文格式，不需要使用脚注或者尾注格式。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F67820" w:rsidRPr="00DB5656" w:rsidRDefault="00F67820" w:rsidP="00A803D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2415DF" w:rsidRPr="00DB5656" w:rsidRDefault="00D43594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="0065404E"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D0BDA" w:rsidRPr="00DB5656" w:rsidRDefault="00F1092D" w:rsidP="00F1092D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</w:t>
      </w:r>
      <w:r w:rsidR="00FD0BDA" w:rsidRPr="00DB5656">
        <w:rPr>
          <w:b/>
          <w:lang w:eastAsia="zh-CN"/>
        </w:rPr>
        <w:t>凡涉国界图件（国内部分地区、全国、世界部分地区、全球）必须使用自然资源部标准地图底图</w:t>
      </w:r>
      <w:r w:rsidR="00D93EB3" w:rsidRPr="00DB5656">
        <w:rPr>
          <w:rFonts w:hint="eastAsia"/>
          <w:b/>
          <w:lang w:eastAsia="zh-CN"/>
        </w:rPr>
        <w:t>(</w:t>
      </w:r>
      <w:r w:rsidR="00FD0BDA" w:rsidRPr="00DB5656">
        <w:rPr>
          <w:b/>
          <w:lang w:eastAsia="zh-CN"/>
        </w:rPr>
        <w:t>下载网址：</w:t>
      </w:r>
      <w:hyperlink r:id="rId16" w:history="1">
        <w:r w:rsidR="00D93EB3" w:rsidRPr="00DB5656">
          <w:rPr>
            <w:rStyle w:val="a3"/>
            <w:b/>
            <w:lang w:eastAsia="zh-CN"/>
          </w:rPr>
          <w:t>http://bzdt.ch.mnr.gov.cn</w:t>
        </w:r>
      </w:hyperlink>
      <w:r w:rsidR="00D93EB3" w:rsidRPr="00DB5656">
        <w:rPr>
          <w:rFonts w:hint="eastAsia"/>
          <w:b/>
          <w:lang w:eastAsia="zh-CN"/>
        </w:rPr>
        <w:t>)</w:t>
      </w:r>
      <w:r w:rsidR="00FD0BDA" w:rsidRPr="00DB5656">
        <w:rPr>
          <w:b/>
          <w:lang w:eastAsia="zh-CN"/>
        </w:rPr>
        <w:t>。所有底图边界要完全无修改</w:t>
      </w:r>
      <w:r w:rsidR="00D93EB3" w:rsidRPr="00DB5656">
        <w:rPr>
          <w:rFonts w:hint="eastAsia"/>
          <w:b/>
          <w:lang w:eastAsia="zh-CN"/>
        </w:rPr>
        <w:t>(</w:t>
      </w:r>
      <w:r w:rsidR="00FD0BDA" w:rsidRPr="00DB5656">
        <w:rPr>
          <w:b/>
          <w:lang w:eastAsia="zh-CN"/>
        </w:rPr>
        <w:t>包括南海诸岛位置</w:t>
      </w:r>
      <w:r w:rsidR="00D93EB3" w:rsidRPr="00DB5656">
        <w:rPr>
          <w:rFonts w:hint="eastAsia"/>
          <w:b/>
          <w:lang w:eastAsia="zh-CN"/>
        </w:rPr>
        <w:t>)</w:t>
      </w:r>
      <w:r w:rsidR="00FD0BDA" w:rsidRPr="00DB5656">
        <w:rPr>
          <w:b/>
          <w:lang w:eastAsia="zh-CN"/>
        </w:rPr>
        <w:t>，为适应排版时图的缩放，比例尺一律用线段比例尺，而不用数字比例尺。</w:t>
      </w:r>
    </w:p>
    <w:p w:rsidR="00FD0BDA" w:rsidRPr="00DB5656" w:rsidRDefault="00FD0BDA" w:rsidP="00D93EB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="00D93EB3"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="00D93EB3"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67820" w:rsidRPr="00DB5656" w:rsidRDefault="00F67820" w:rsidP="00F67820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7820" w:rsidRPr="00DB5656" w:rsidRDefault="00F67820" w:rsidP="00A803D7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67820" w:rsidRPr="00DB5656" w:rsidRDefault="00F67820" w:rsidP="00F67820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67820" w:rsidRPr="00DB5656" w:rsidRDefault="00F67820" w:rsidP="00A803D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65404E" w:rsidRPr="00DB5656" w:rsidRDefault="0065404E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="0018599C"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="0018599C"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F67820" w:rsidRPr="00DB5656" w:rsidRDefault="00F67820" w:rsidP="006C3655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67820" w:rsidRPr="00DB5656" w:rsidRDefault="00F67820" w:rsidP="00F67820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F67820" w:rsidRPr="00DB5656" w:rsidRDefault="00F67820" w:rsidP="00A803D7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67820" w:rsidRPr="00DB5656" w:rsidTr="00173D1C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67820" w:rsidRPr="00DB5656" w:rsidTr="00173D1C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67820" w:rsidRPr="00DB5656" w:rsidTr="00173D1C">
        <w:trPr>
          <w:trHeight w:val="340"/>
          <w:jc w:val="center"/>
        </w:trPr>
        <w:tc>
          <w:tcPr>
            <w:tcW w:w="79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7820" w:rsidRPr="00DB5656" w:rsidTr="00173D1C">
        <w:trPr>
          <w:trHeight w:val="340"/>
          <w:jc w:val="center"/>
        </w:trPr>
        <w:tc>
          <w:tcPr>
            <w:tcW w:w="79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67820" w:rsidRPr="00DB5656" w:rsidTr="00173D1C">
        <w:trPr>
          <w:trHeight w:val="340"/>
          <w:jc w:val="center"/>
        </w:trPr>
        <w:tc>
          <w:tcPr>
            <w:tcW w:w="79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7820" w:rsidRPr="00DB5656" w:rsidTr="00173D1C">
        <w:trPr>
          <w:trHeight w:val="340"/>
          <w:jc w:val="center"/>
        </w:trPr>
        <w:tc>
          <w:tcPr>
            <w:tcW w:w="79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7820" w:rsidRPr="00DB5656" w:rsidTr="00173D1C">
        <w:trPr>
          <w:trHeight w:val="340"/>
          <w:jc w:val="center"/>
        </w:trPr>
        <w:tc>
          <w:tcPr>
            <w:tcW w:w="79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67820" w:rsidRPr="00DB5656" w:rsidTr="00173D1C">
        <w:trPr>
          <w:trHeight w:val="340"/>
          <w:jc w:val="center"/>
        </w:trPr>
        <w:tc>
          <w:tcPr>
            <w:tcW w:w="79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67820" w:rsidRPr="00DB5656" w:rsidRDefault="00F67820" w:rsidP="00A40865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67820" w:rsidRPr="00DB5656" w:rsidRDefault="00F67820" w:rsidP="00A803D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UnitName" w:val="磅"/>
          <w:attr w:name="SourceValue" w:val="10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UnitName" w:val="磅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UnitName" w:val="磅"/>
          <w:attr w:name="SourceValue" w:val="5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UnitName" w:val="磅"/>
          <w:attr w:name="SourceValue" w:val="14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UnitName" w:val="磅"/>
          <w:attr w:name="SourceValue" w:val="7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UnitName" w:val="磅"/>
          <w:attr w:name="SourceValue" w:val="16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67820" w:rsidRPr="00DB5656" w:rsidRDefault="00F67820" w:rsidP="00A803D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="00B11E7D"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F67820" w:rsidRPr="00DB5656" w:rsidRDefault="00F67820" w:rsidP="00F67820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F67820" w:rsidRPr="00DB5656" w:rsidRDefault="00F67820" w:rsidP="00A803D7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67820" w:rsidRPr="00DB5656" w:rsidRDefault="00F67820" w:rsidP="00A803D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F67820" w:rsidRPr="00DB5656" w:rsidRDefault="00F67820" w:rsidP="00A803D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A803D7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A803D7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F67820" w:rsidRPr="00DB5656" w:rsidRDefault="00F67820" w:rsidP="00A803D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F67820" w:rsidRPr="00DB5656" w:rsidRDefault="00F67820" w:rsidP="00A803D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67820" w:rsidRPr="00DB5656" w:rsidRDefault="00F67820" w:rsidP="00A803D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F67820" w:rsidRPr="00DB5656" w:rsidRDefault="00F67820" w:rsidP="00A803D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F67820" w:rsidRPr="00DB5656" w:rsidRDefault="00F67820" w:rsidP="00A803D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F67820" w:rsidRPr="00DB5656" w:rsidRDefault="00F67820" w:rsidP="00A803D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67820" w:rsidRPr="00DB5656" w:rsidRDefault="00F67820" w:rsidP="00A803D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F67820" w:rsidRPr="00DB5656" w:rsidRDefault="00F67820" w:rsidP="00A803D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F67820" w:rsidRPr="00DB5656" w:rsidRDefault="00F67820" w:rsidP="00A803D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DB5656" w:rsidRDefault="00F67820" w:rsidP="00EC705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DB5656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705D" w:rsidRDefault="0027705D">
      <w:r>
        <w:separator/>
      </w:r>
    </w:p>
  </w:endnote>
  <w:endnote w:type="continuationSeparator" w:id="1">
    <w:p w:rsidR="0027705D" w:rsidRDefault="0027705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EBB" w:rsidRDefault="000A6EBB" w:rsidP="000A6EB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A6EBB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A6EBB" w:rsidRPr="001D5E8F" w:rsidRDefault="006C14E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A6EBB" w:rsidRPr="001D5E8F" w:rsidRDefault="00EC705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EB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803D7" w:rsidRPr="00A803D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A6EBB" w:rsidRPr="001F63A4" w:rsidRDefault="000A6EBB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lang w:eastAsia="zh-CN"/>
            </w:rPr>
          </w:pPr>
          <w:r w:rsidRPr="001F63A4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分析化学进展</w:t>
          </w:r>
        </w:p>
      </w:tc>
    </w:tr>
  </w:tbl>
  <w:p w:rsidR="00C23102" w:rsidRPr="000A6EBB" w:rsidRDefault="00C23102" w:rsidP="000A6EBB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EBB" w:rsidRDefault="000A6EBB" w:rsidP="000A6EB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A6EBB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A6EBB" w:rsidRPr="001D5E8F" w:rsidRDefault="006C14E7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A6EBB" w:rsidRPr="001D5E8F" w:rsidRDefault="00EC7056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EB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803D7" w:rsidRPr="00A803D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A6EBB" w:rsidRPr="001F63A4" w:rsidRDefault="000A6EBB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lang w:eastAsia="zh-CN"/>
            </w:rPr>
          </w:pPr>
          <w:r w:rsidRPr="001F63A4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分析化学进展</w:t>
          </w:r>
        </w:p>
      </w:tc>
    </w:tr>
  </w:tbl>
  <w:p w:rsidR="00C23102" w:rsidRPr="000A6EBB" w:rsidRDefault="00C23102" w:rsidP="000A6EBB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BB5218" w:rsidRDefault="00B97A60" w:rsidP="00B339B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184AB2">
      <w:rPr>
        <w:rFonts w:ascii="Calibri" w:hAnsi="Calibri" w:cs="Calibri" w:hint="eastAsia"/>
        <w:bCs/>
        <w:snapToGrid w:val="0"/>
        <w:lang w:eastAsia="zh-CN"/>
      </w:rPr>
      <w:t>分析化学进展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085595">
      <w:rPr>
        <w:rFonts w:ascii="Calibri" w:hAnsi="Calibri" w:cs="Calibri" w:hint="eastAsia"/>
        <w:bCs/>
        <w:snapToGrid w:val="0"/>
        <w:lang w:eastAsia="zh-CN"/>
      </w:rPr>
      <w:t>2</w:t>
    </w:r>
    <w:r w:rsidR="006C14E7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7761FD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7761FD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</w:t>
      </w:r>
      <w:r w:rsidR="006C14E7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4</w:t>
      </w:r>
      <w:r w:rsidR="007761FD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705D" w:rsidRDefault="0027705D">
      <w:r>
        <w:separator/>
      </w:r>
    </w:p>
  </w:footnote>
  <w:footnote w:type="continuationSeparator" w:id="1">
    <w:p w:rsidR="0027705D" w:rsidRDefault="0027705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EC7056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EC7056" w:rsidP="00BA49E8">
    <w:pPr>
      <w:ind w:right="1560"/>
      <w:rPr>
        <w:caps/>
        <w:color w:val="31849B" w:themeColor="accent5" w:themeShade="BF"/>
        <w:lang w:eastAsia="zh-CN"/>
      </w:rPr>
    </w:pPr>
    <w:r w:rsidRPr="00EC7056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A94F0D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A94F0D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Analytical Chemistry</w:t>
    </w:r>
    <w:r w:rsidRPr="00A94F0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A94F0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分析化学进展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4C761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6C14E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Pr="00894801" w:rsidRDefault="00C23102" w:rsidP="006160C2">
    <w:pPr>
      <w:rPr>
        <w:rFonts w:asciiTheme="minorHAnsi" w:hAnsiTheme="minorHAnsi" w:cstheme="minorHAnsi"/>
        <w:noProof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4C761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6C14E7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EC7056">
      <w:rPr>
        <w:rFonts w:asciiTheme="minorHAnsi" w:hAnsiTheme="minorHAnsi"/>
        <w:sz w:val="18"/>
        <w:szCs w:val="18"/>
      </w:rPr>
      <w:fldChar w:fldCharType="begin"/>
    </w:r>
    <w:r w:rsidR="00193737">
      <w:rPr>
        <w:rFonts w:asciiTheme="minorHAnsi" w:hAnsiTheme="minorHAnsi"/>
        <w:sz w:val="18"/>
        <w:szCs w:val="18"/>
      </w:rPr>
      <w:instrText xml:space="preserve"> HYPERLINK "</w:instrText>
    </w:r>
    <w:r w:rsidR="00193737" w:rsidRPr="00193737">
      <w:rPr>
        <w:rFonts w:asciiTheme="minorHAnsi" w:hAnsiTheme="minorHAnsi"/>
        <w:sz w:val="18"/>
        <w:szCs w:val="18"/>
      </w:rPr>
      <w:instrText>http</w:instrText>
    </w:r>
    <w:r w:rsidR="00193737" w:rsidRPr="00193737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193737" w:rsidRPr="00193737">
      <w:rPr>
        <w:rFonts w:asciiTheme="minorHAnsi" w:hAnsiTheme="minorHAnsi"/>
        <w:sz w:val="18"/>
        <w:szCs w:val="18"/>
      </w:rPr>
      <w:instrText>://www.hanspub.org/journal/</w:instrText>
    </w:r>
    <w:r w:rsidR="00193737" w:rsidRPr="00193737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193737" w:rsidRPr="00193737">
      <w:rPr>
        <w:rFonts w:asciiTheme="minorHAnsi" w:hAnsiTheme="minorHAnsi"/>
        <w:sz w:val="18"/>
        <w:szCs w:val="18"/>
        <w:lang w:eastAsia="zh-CN"/>
      </w:rPr>
      <w:instrText>ac</w:instrText>
    </w:r>
    <w:r w:rsidR="00193737">
      <w:rPr>
        <w:rFonts w:asciiTheme="minorHAnsi" w:hAnsiTheme="minorHAnsi"/>
        <w:sz w:val="18"/>
        <w:szCs w:val="18"/>
      </w:rPr>
      <w:instrText xml:space="preserve">" </w:instrText>
    </w:r>
    <w:r w:rsidR="00EC7056">
      <w:rPr>
        <w:rFonts w:asciiTheme="minorHAnsi" w:hAnsiTheme="minorHAnsi"/>
        <w:sz w:val="18"/>
        <w:szCs w:val="18"/>
      </w:rPr>
      <w:fldChar w:fldCharType="separate"/>
    </w:r>
    <w:r w:rsidR="00193737" w:rsidRPr="006C42F3">
      <w:rPr>
        <w:rStyle w:val="a3"/>
        <w:rFonts w:asciiTheme="minorHAnsi" w:hAnsiTheme="minorHAnsi"/>
        <w:sz w:val="18"/>
        <w:szCs w:val="18"/>
      </w:rPr>
      <w:t>http</w:t>
    </w:r>
    <w:r w:rsidR="00193737" w:rsidRPr="006C42F3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193737" w:rsidRPr="006C42F3">
      <w:rPr>
        <w:rStyle w:val="a3"/>
        <w:rFonts w:asciiTheme="minorHAnsi" w:hAnsiTheme="minorHAnsi"/>
        <w:sz w:val="18"/>
        <w:szCs w:val="18"/>
      </w:rPr>
      <w:t>://www.hanspub.org/journal/</w:t>
    </w:r>
    <w:r w:rsidR="00193737" w:rsidRPr="006C42F3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r w:rsidR="00193737" w:rsidRPr="006C42F3">
      <w:rPr>
        <w:rStyle w:val="a3"/>
        <w:rFonts w:asciiTheme="minorHAnsi" w:hAnsiTheme="minorHAnsi"/>
        <w:sz w:val="18"/>
        <w:szCs w:val="18"/>
        <w:lang w:eastAsia="zh-CN"/>
      </w:rPr>
      <w:t>ac</w:t>
    </w:r>
    <w:bookmarkEnd w:id="0"/>
    <w:bookmarkEnd w:id="1"/>
    <w:r w:rsidR="00EC7056">
      <w:rPr>
        <w:rFonts w:asciiTheme="minorHAnsi" w:hAnsiTheme="minorHAnsi"/>
        <w:sz w:val="18"/>
        <w:szCs w:val="18"/>
      </w:rPr>
      <w:fldChar w:fldCharType="end"/>
    </w:r>
  </w:p>
  <w:p w:rsidR="00C23102" w:rsidRPr="00FE70FB" w:rsidRDefault="00EC7056" w:rsidP="00A803D7">
    <w:pPr>
      <w:snapToGrid w:val="0"/>
      <w:spacing w:afterLines="200"/>
      <w:rPr>
        <w:rFonts w:asciiTheme="minorHAnsi" w:hAnsiTheme="minorHAnsi" w:cstheme="minorHAnsi"/>
        <w:noProof/>
        <w:sz w:val="18"/>
        <w:szCs w:val="18"/>
        <w:lang w:eastAsia="zh-CN"/>
      </w:rPr>
    </w:pPr>
    <w:hyperlink r:id="rId1" w:history="1">
      <w:r w:rsidR="006C14E7" w:rsidRPr="00AF61D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ac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4710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3DC3"/>
    <w:rsid w:val="00005C05"/>
    <w:rsid w:val="0001168B"/>
    <w:rsid w:val="0001236F"/>
    <w:rsid w:val="00015133"/>
    <w:rsid w:val="00016D38"/>
    <w:rsid w:val="000212A0"/>
    <w:rsid w:val="00021C39"/>
    <w:rsid w:val="00022037"/>
    <w:rsid w:val="00023035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4D7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40CB"/>
    <w:rsid w:val="00085059"/>
    <w:rsid w:val="00085595"/>
    <w:rsid w:val="00085AA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6EBB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41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3F2C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2C76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5348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49CD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3D1C"/>
    <w:rsid w:val="001749D1"/>
    <w:rsid w:val="00174A98"/>
    <w:rsid w:val="00177CC8"/>
    <w:rsid w:val="001822B2"/>
    <w:rsid w:val="00182768"/>
    <w:rsid w:val="00182DE4"/>
    <w:rsid w:val="00184A3B"/>
    <w:rsid w:val="00185344"/>
    <w:rsid w:val="001856D0"/>
    <w:rsid w:val="0018595C"/>
    <w:rsid w:val="0018599C"/>
    <w:rsid w:val="00190359"/>
    <w:rsid w:val="0019249E"/>
    <w:rsid w:val="00192ECB"/>
    <w:rsid w:val="00193737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37B"/>
    <w:rsid w:val="001B5A73"/>
    <w:rsid w:val="001B607A"/>
    <w:rsid w:val="001B664D"/>
    <w:rsid w:val="001C04EB"/>
    <w:rsid w:val="001C0EAE"/>
    <w:rsid w:val="001C26E8"/>
    <w:rsid w:val="001C7866"/>
    <w:rsid w:val="001D094D"/>
    <w:rsid w:val="001D0E19"/>
    <w:rsid w:val="001D36EC"/>
    <w:rsid w:val="001E39BA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4511"/>
    <w:rsid w:val="00225299"/>
    <w:rsid w:val="002252A2"/>
    <w:rsid w:val="00225731"/>
    <w:rsid w:val="00226093"/>
    <w:rsid w:val="00230313"/>
    <w:rsid w:val="00230651"/>
    <w:rsid w:val="002348EC"/>
    <w:rsid w:val="002357E6"/>
    <w:rsid w:val="00240BC7"/>
    <w:rsid w:val="002415DF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315A"/>
    <w:rsid w:val="002649D1"/>
    <w:rsid w:val="00265A65"/>
    <w:rsid w:val="0027151F"/>
    <w:rsid w:val="00271A6B"/>
    <w:rsid w:val="0027215A"/>
    <w:rsid w:val="002752CF"/>
    <w:rsid w:val="0027705D"/>
    <w:rsid w:val="002771E8"/>
    <w:rsid w:val="00281045"/>
    <w:rsid w:val="0028529F"/>
    <w:rsid w:val="00285DE3"/>
    <w:rsid w:val="00285F6A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5B3C"/>
    <w:rsid w:val="002A61BD"/>
    <w:rsid w:val="002A6C77"/>
    <w:rsid w:val="002B0918"/>
    <w:rsid w:val="002B184A"/>
    <w:rsid w:val="002B2EC3"/>
    <w:rsid w:val="002B623B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1898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1BEC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1E19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31C"/>
    <w:rsid w:val="00395C30"/>
    <w:rsid w:val="00396673"/>
    <w:rsid w:val="003971F9"/>
    <w:rsid w:val="003A07D6"/>
    <w:rsid w:val="003A1040"/>
    <w:rsid w:val="003A1128"/>
    <w:rsid w:val="003A13A7"/>
    <w:rsid w:val="003A1AC1"/>
    <w:rsid w:val="003A3AC2"/>
    <w:rsid w:val="003A4812"/>
    <w:rsid w:val="003B34DB"/>
    <w:rsid w:val="003B6A99"/>
    <w:rsid w:val="003B7DF7"/>
    <w:rsid w:val="003C10C7"/>
    <w:rsid w:val="003C1EEA"/>
    <w:rsid w:val="003C581E"/>
    <w:rsid w:val="003C6789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3F17"/>
    <w:rsid w:val="003E43B4"/>
    <w:rsid w:val="003E50C3"/>
    <w:rsid w:val="003E5E36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9A7"/>
    <w:rsid w:val="00444CEA"/>
    <w:rsid w:val="00446DF5"/>
    <w:rsid w:val="00447056"/>
    <w:rsid w:val="0045110C"/>
    <w:rsid w:val="0045382D"/>
    <w:rsid w:val="0045590F"/>
    <w:rsid w:val="00455A41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3F6D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2F45"/>
    <w:rsid w:val="004C3D90"/>
    <w:rsid w:val="004C4CEE"/>
    <w:rsid w:val="004C4E44"/>
    <w:rsid w:val="004C5809"/>
    <w:rsid w:val="004C5EFD"/>
    <w:rsid w:val="004C60FB"/>
    <w:rsid w:val="004C7614"/>
    <w:rsid w:val="004C79EF"/>
    <w:rsid w:val="004D0CE6"/>
    <w:rsid w:val="004D0EB3"/>
    <w:rsid w:val="004D1EA4"/>
    <w:rsid w:val="004D3852"/>
    <w:rsid w:val="004E1555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33E8"/>
    <w:rsid w:val="005276B0"/>
    <w:rsid w:val="005278BF"/>
    <w:rsid w:val="00527FD4"/>
    <w:rsid w:val="00530EC6"/>
    <w:rsid w:val="0053102F"/>
    <w:rsid w:val="005316AB"/>
    <w:rsid w:val="005330DC"/>
    <w:rsid w:val="00534E4F"/>
    <w:rsid w:val="0053777A"/>
    <w:rsid w:val="00540182"/>
    <w:rsid w:val="0054278A"/>
    <w:rsid w:val="00542893"/>
    <w:rsid w:val="00542C55"/>
    <w:rsid w:val="00543A93"/>
    <w:rsid w:val="005449E2"/>
    <w:rsid w:val="00550902"/>
    <w:rsid w:val="0055182E"/>
    <w:rsid w:val="00552167"/>
    <w:rsid w:val="0055334A"/>
    <w:rsid w:val="00554B17"/>
    <w:rsid w:val="00556551"/>
    <w:rsid w:val="00556A43"/>
    <w:rsid w:val="00561901"/>
    <w:rsid w:val="00561D13"/>
    <w:rsid w:val="00564CD6"/>
    <w:rsid w:val="00570298"/>
    <w:rsid w:val="005718A2"/>
    <w:rsid w:val="005727BA"/>
    <w:rsid w:val="00573AF3"/>
    <w:rsid w:val="0057443C"/>
    <w:rsid w:val="00583507"/>
    <w:rsid w:val="00585002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5D14"/>
    <w:rsid w:val="005B747B"/>
    <w:rsid w:val="005C09D0"/>
    <w:rsid w:val="005C1169"/>
    <w:rsid w:val="005C3A1A"/>
    <w:rsid w:val="005C3ADE"/>
    <w:rsid w:val="005C4381"/>
    <w:rsid w:val="005C448E"/>
    <w:rsid w:val="005C59EE"/>
    <w:rsid w:val="005C699F"/>
    <w:rsid w:val="005C7944"/>
    <w:rsid w:val="005D14CF"/>
    <w:rsid w:val="005D34DD"/>
    <w:rsid w:val="005D3F7B"/>
    <w:rsid w:val="005D43B9"/>
    <w:rsid w:val="005D5A8B"/>
    <w:rsid w:val="005D63FD"/>
    <w:rsid w:val="005E085D"/>
    <w:rsid w:val="005E16F3"/>
    <w:rsid w:val="005E2C1A"/>
    <w:rsid w:val="005E549F"/>
    <w:rsid w:val="005E5A03"/>
    <w:rsid w:val="005E6368"/>
    <w:rsid w:val="005E69D2"/>
    <w:rsid w:val="005E7E08"/>
    <w:rsid w:val="005F08ED"/>
    <w:rsid w:val="005F1489"/>
    <w:rsid w:val="005F70DB"/>
    <w:rsid w:val="005F7FF9"/>
    <w:rsid w:val="00600591"/>
    <w:rsid w:val="00600E46"/>
    <w:rsid w:val="00601796"/>
    <w:rsid w:val="00601F8F"/>
    <w:rsid w:val="0060237D"/>
    <w:rsid w:val="0060364A"/>
    <w:rsid w:val="006058B1"/>
    <w:rsid w:val="006109A2"/>
    <w:rsid w:val="006160C2"/>
    <w:rsid w:val="0062025C"/>
    <w:rsid w:val="00621EAE"/>
    <w:rsid w:val="0062242C"/>
    <w:rsid w:val="00622E2B"/>
    <w:rsid w:val="0062354F"/>
    <w:rsid w:val="00624C5E"/>
    <w:rsid w:val="00625BD7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C19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04E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80985"/>
    <w:rsid w:val="006832D5"/>
    <w:rsid w:val="0068339B"/>
    <w:rsid w:val="006833A1"/>
    <w:rsid w:val="00684397"/>
    <w:rsid w:val="00686602"/>
    <w:rsid w:val="00686DC9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4E7"/>
    <w:rsid w:val="006C170C"/>
    <w:rsid w:val="006C17D8"/>
    <w:rsid w:val="006C34B6"/>
    <w:rsid w:val="006C3655"/>
    <w:rsid w:val="006C381D"/>
    <w:rsid w:val="006C5487"/>
    <w:rsid w:val="006C5FAE"/>
    <w:rsid w:val="006C618C"/>
    <w:rsid w:val="006C61C2"/>
    <w:rsid w:val="006C663F"/>
    <w:rsid w:val="006D0F22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3E40"/>
    <w:rsid w:val="006F4158"/>
    <w:rsid w:val="006F57BA"/>
    <w:rsid w:val="007005D6"/>
    <w:rsid w:val="00704537"/>
    <w:rsid w:val="007061F5"/>
    <w:rsid w:val="00711B3A"/>
    <w:rsid w:val="00712C19"/>
    <w:rsid w:val="007136B9"/>
    <w:rsid w:val="00713B6A"/>
    <w:rsid w:val="0071653B"/>
    <w:rsid w:val="00717B5A"/>
    <w:rsid w:val="0072034F"/>
    <w:rsid w:val="00722667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4775"/>
    <w:rsid w:val="0074566B"/>
    <w:rsid w:val="00745F7A"/>
    <w:rsid w:val="007474A4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BAB"/>
    <w:rsid w:val="0076274C"/>
    <w:rsid w:val="007634FA"/>
    <w:rsid w:val="007661CD"/>
    <w:rsid w:val="00766664"/>
    <w:rsid w:val="00766B5F"/>
    <w:rsid w:val="00766C42"/>
    <w:rsid w:val="00771A37"/>
    <w:rsid w:val="00772F86"/>
    <w:rsid w:val="007761FD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315C"/>
    <w:rsid w:val="00797158"/>
    <w:rsid w:val="00797E4A"/>
    <w:rsid w:val="007A0836"/>
    <w:rsid w:val="007A19B9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4B19"/>
    <w:rsid w:val="007C768A"/>
    <w:rsid w:val="007D0093"/>
    <w:rsid w:val="007D2519"/>
    <w:rsid w:val="007D3693"/>
    <w:rsid w:val="007D4902"/>
    <w:rsid w:val="007D6454"/>
    <w:rsid w:val="007D67AF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751"/>
    <w:rsid w:val="00801A77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380E"/>
    <w:rsid w:val="00824049"/>
    <w:rsid w:val="00824DAA"/>
    <w:rsid w:val="008251E4"/>
    <w:rsid w:val="00825440"/>
    <w:rsid w:val="00826319"/>
    <w:rsid w:val="00826E4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67541"/>
    <w:rsid w:val="008745D3"/>
    <w:rsid w:val="0087553E"/>
    <w:rsid w:val="0087758C"/>
    <w:rsid w:val="00880609"/>
    <w:rsid w:val="008823AC"/>
    <w:rsid w:val="00882747"/>
    <w:rsid w:val="00883541"/>
    <w:rsid w:val="008836EA"/>
    <w:rsid w:val="00890F98"/>
    <w:rsid w:val="00892E94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6EDB"/>
    <w:rsid w:val="008F709B"/>
    <w:rsid w:val="009046D5"/>
    <w:rsid w:val="00905C22"/>
    <w:rsid w:val="009069CF"/>
    <w:rsid w:val="009127DF"/>
    <w:rsid w:val="009154AB"/>
    <w:rsid w:val="009206B2"/>
    <w:rsid w:val="0092216B"/>
    <w:rsid w:val="00923868"/>
    <w:rsid w:val="0092515A"/>
    <w:rsid w:val="00925766"/>
    <w:rsid w:val="00927D0B"/>
    <w:rsid w:val="00932C9F"/>
    <w:rsid w:val="00940D77"/>
    <w:rsid w:val="009426D6"/>
    <w:rsid w:val="009453AA"/>
    <w:rsid w:val="0094606E"/>
    <w:rsid w:val="00947808"/>
    <w:rsid w:val="00947BF6"/>
    <w:rsid w:val="009541C2"/>
    <w:rsid w:val="009550AF"/>
    <w:rsid w:val="00963E7A"/>
    <w:rsid w:val="009653FF"/>
    <w:rsid w:val="009662D2"/>
    <w:rsid w:val="00966665"/>
    <w:rsid w:val="009714D9"/>
    <w:rsid w:val="00971D39"/>
    <w:rsid w:val="0097249B"/>
    <w:rsid w:val="009753B2"/>
    <w:rsid w:val="009753BF"/>
    <w:rsid w:val="0097648D"/>
    <w:rsid w:val="00980331"/>
    <w:rsid w:val="009805A9"/>
    <w:rsid w:val="0098152B"/>
    <w:rsid w:val="009839C9"/>
    <w:rsid w:val="00986364"/>
    <w:rsid w:val="009876CE"/>
    <w:rsid w:val="00990538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0825"/>
    <w:rsid w:val="009A120D"/>
    <w:rsid w:val="009A27DD"/>
    <w:rsid w:val="009A2CF0"/>
    <w:rsid w:val="009A453C"/>
    <w:rsid w:val="009A4825"/>
    <w:rsid w:val="009B2637"/>
    <w:rsid w:val="009B2F5B"/>
    <w:rsid w:val="009B3360"/>
    <w:rsid w:val="009B6856"/>
    <w:rsid w:val="009C0F36"/>
    <w:rsid w:val="009C1D0F"/>
    <w:rsid w:val="009C1FE0"/>
    <w:rsid w:val="009C3911"/>
    <w:rsid w:val="009C3FEB"/>
    <w:rsid w:val="009C42BE"/>
    <w:rsid w:val="009C475E"/>
    <w:rsid w:val="009D00E1"/>
    <w:rsid w:val="009D21E8"/>
    <w:rsid w:val="009D439A"/>
    <w:rsid w:val="009D49E1"/>
    <w:rsid w:val="009D7163"/>
    <w:rsid w:val="009D7802"/>
    <w:rsid w:val="009E2FBF"/>
    <w:rsid w:val="009E5804"/>
    <w:rsid w:val="009F18EE"/>
    <w:rsid w:val="009F1D1A"/>
    <w:rsid w:val="009F343E"/>
    <w:rsid w:val="009F5F03"/>
    <w:rsid w:val="00A00584"/>
    <w:rsid w:val="00A00720"/>
    <w:rsid w:val="00A02B61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6CC5"/>
    <w:rsid w:val="00A271DB"/>
    <w:rsid w:val="00A32400"/>
    <w:rsid w:val="00A341C7"/>
    <w:rsid w:val="00A35705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0D5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B9F"/>
    <w:rsid w:val="00A71EA4"/>
    <w:rsid w:val="00A74AA0"/>
    <w:rsid w:val="00A77CA9"/>
    <w:rsid w:val="00A77EE2"/>
    <w:rsid w:val="00A803D7"/>
    <w:rsid w:val="00A810DF"/>
    <w:rsid w:val="00A83C3D"/>
    <w:rsid w:val="00A83E89"/>
    <w:rsid w:val="00A84F13"/>
    <w:rsid w:val="00A8567D"/>
    <w:rsid w:val="00A875EE"/>
    <w:rsid w:val="00A877D4"/>
    <w:rsid w:val="00A900F5"/>
    <w:rsid w:val="00A90B57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225F"/>
    <w:rsid w:val="00AD3880"/>
    <w:rsid w:val="00AD4E56"/>
    <w:rsid w:val="00AD541D"/>
    <w:rsid w:val="00AD55B0"/>
    <w:rsid w:val="00AE24B4"/>
    <w:rsid w:val="00AE2C0F"/>
    <w:rsid w:val="00AE2DA9"/>
    <w:rsid w:val="00AE2FCC"/>
    <w:rsid w:val="00AE5D24"/>
    <w:rsid w:val="00AE602D"/>
    <w:rsid w:val="00AF17F7"/>
    <w:rsid w:val="00AF6206"/>
    <w:rsid w:val="00AF6660"/>
    <w:rsid w:val="00B01B36"/>
    <w:rsid w:val="00B03AB5"/>
    <w:rsid w:val="00B0606F"/>
    <w:rsid w:val="00B07248"/>
    <w:rsid w:val="00B10877"/>
    <w:rsid w:val="00B11DAA"/>
    <w:rsid w:val="00B11E7D"/>
    <w:rsid w:val="00B12875"/>
    <w:rsid w:val="00B12C24"/>
    <w:rsid w:val="00B13326"/>
    <w:rsid w:val="00B13522"/>
    <w:rsid w:val="00B154FD"/>
    <w:rsid w:val="00B1776B"/>
    <w:rsid w:val="00B17F22"/>
    <w:rsid w:val="00B200C0"/>
    <w:rsid w:val="00B208DB"/>
    <w:rsid w:val="00B225D9"/>
    <w:rsid w:val="00B2749B"/>
    <w:rsid w:val="00B27A55"/>
    <w:rsid w:val="00B30AF2"/>
    <w:rsid w:val="00B3308E"/>
    <w:rsid w:val="00B339B4"/>
    <w:rsid w:val="00B348A7"/>
    <w:rsid w:val="00B3529B"/>
    <w:rsid w:val="00B37575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39A4"/>
    <w:rsid w:val="00B5644E"/>
    <w:rsid w:val="00B57644"/>
    <w:rsid w:val="00B6050E"/>
    <w:rsid w:val="00B61AAA"/>
    <w:rsid w:val="00B61E24"/>
    <w:rsid w:val="00B621ED"/>
    <w:rsid w:val="00B62D24"/>
    <w:rsid w:val="00B63738"/>
    <w:rsid w:val="00B64B4F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194"/>
    <w:rsid w:val="00B83ECC"/>
    <w:rsid w:val="00B841CC"/>
    <w:rsid w:val="00B918DC"/>
    <w:rsid w:val="00B94678"/>
    <w:rsid w:val="00B95883"/>
    <w:rsid w:val="00B968F0"/>
    <w:rsid w:val="00B97A60"/>
    <w:rsid w:val="00BA0B39"/>
    <w:rsid w:val="00BA11AB"/>
    <w:rsid w:val="00BA26B7"/>
    <w:rsid w:val="00BA40CE"/>
    <w:rsid w:val="00BA49E8"/>
    <w:rsid w:val="00BA4BD3"/>
    <w:rsid w:val="00BA5EED"/>
    <w:rsid w:val="00BB10B8"/>
    <w:rsid w:val="00BB1CFD"/>
    <w:rsid w:val="00BB2855"/>
    <w:rsid w:val="00BB381B"/>
    <w:rsid w:val="00BB49EF"/>
    <w:rsid w:val="00BB4A76"/>
    <w:rsid w:val="00BB5218"/>
    <w:rsid w:val="00BB5313"/>
    <w:rsid w:val="00BB547F"/>
    <w:rsid w:val="00BB614F"/>
    <w:rsid w:val="00BB7246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05911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3AF9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5784"/>
    <w:rsid w:val="00CC5DBD"/>
    <w:rsid w:val="00CC7515"/>
    <w:rsid w:val="00CD28BB"/>
    <w:rsid w:val="00CD2ABD"/>
    <w:rsid w:val="00CD42B2"/>
    <w:rsid w:val="00CD7F96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005B"/>
    <w:rsid w:val="00D00810"/>
    <w:rsid w:val="00D02BC0"/>
    <w:rsid w:val="00D02C48"/>
    <w:rsid w:val="00D0355C"/>
    <w:rsid w:val="00D0475D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24887"/>
    <w:rsid w:val="00D33096"/>
    <w:rsid w:val="00D34083"/>
    <w:rsid w:val="00D35F7B"/>
    <w:rsid w:val="00D42955"/>
    <w:rsid w:val="00D43594"/>
    <w:rsid w:val="00D43BC0"/>
    <w:rsid w:val="00D43FDF"/>
    <w:rsid w:val="00D44985"/>
    <w:rsid w:val="00D46791"/>
    <w:rsid w:val="00D47B75"/>
    <w:rsid w:val="00D51034"/>
    <w:rsid w:val="00D5196D"/>
    <w:rsid w:val="00D52D17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3EB3"/>
    <w:rsid w:val="00D94AA6"/>
    <w:rsid w:val="00D951D7"/>
    <w:rsid w:val="00D95752"/>
    <w:rsid w:val="00DA0843"/>
    <w:rsid w:val="00DA1C2F"/>
    <w:rsid w:val="00DA2237"/>
    <w:rsid w:val="00DA26B8"/>
    <w:rsid w:val="00DA542E"/>
    <w:rsid w:val="00DA704B"/>
    <w:rsid w:val="00DB042E"/>
    <w:rsid w:val="00DB0CE5"/>
    <w:rsid w:val="00DB2E82"/>
    <w:rsid w:val="00DB3119"/>
    <w:rsid w:val="00DB3387"/>
    <w:rsid w:val="00DB54B2"/>
    <w:rsid w:val="00DB5656"/>
    <w:rsid w:val="00DB5C01"/>
    <w:rsid w:val="00DC0827"/>
    <w:rsid w:val="00DC1955"/>
    <w:rsid w:val="00DC2F09"/>
    <w:rsid w:val="00DC4B3C"/>
    <w:rsid w:val="00DC546B"/>
    <w:rsid w:val="00DC5549"/>
    <w:rsid w:val="00DC58E4"/>
    <w:rsid w:val="00DC7B7C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545"/>
    <w:rsid w:val="00E319EE"/>
    <w:rsid w:val="00E31C6B"/>
    <w:rsid w:val="00E32C9B"/>
    <w:rsid w:val="00E34982"/>
    <w:rsid w:val="00E36641"/>
    <w:rsid w:val="00E36CA1"/>
    <w:rsid w:val="00E37728"/>
    <w:rsid w:val="00E37D96"/>
    <w:rsid w:val="00E415DC"/>
    <w:rsid w:val="00E41863"/>
    <w:rsid w:val="00E42466"/>
    <w:rsid w:val="00E43352"/>
    <w:rsid w:val="00E44284"/>
    <w:rsid w:val="00E464C2"/>
    <w:rsid w:val="00E46820"/>
    <w:rsid w:val="00E50DEE"/>
    <w:rsid w:val="00E51988"/>
    <w:rsid w:val="00E55829"/>
    <w:rsid w:val="00E56E14"/>
    <w:rsid w:val="00E60807"/>
    <w:rsid w:val="00E60A8D"/>
    <w:rsid w:val="00E63D8D"/>
    <w:rsid w:val="00E655CC"/>
    <w:rsid w:val="00E7083B"/>
    <w:rsid w:val="00E7195F"/>
    <w:rsid w:val="00E75DEF"/>
    <w:rsid w:val="00E77208"/>
    <w:rsid w:val="00E84C11"/>
    <w:rsid w:val="00E8504B"/>
    <w:rsid w:val="00E85949"/>
    <w:rsid w:val="00E92AE2"/>
    <w:rsid w:val="00E937CA"/>
    <w:rsid w:val="00E93E90"/>
    <w:rsid w:val="00E97DA5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71D"/>
    <w:rsid w:val="00EC1AEA"/>
    <w:rsid w:val="00EC3002"/>
    <w:rsid w:val="00EC3663"/>
    <w:rsid w:val="00EC3D93"/>
    <w:rsid w:val="00EC4070"/>
    <w:rsid w:val="00EC5192"/>
    <w:rsid w:val="00EC7056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1E2B"/>
    <w:rsid w:val="00EF2CAA"/>
    <w:rsid w:val="00EF393D"/>
    <w:rsid w:val="00EF3B57"/>
    <w:rsid w:val="00EF420E"/>
    <w:rsid w:val="00EF42FE"/>
    <w:rsid w:val="00EF458A"/>
    <w:rsid w:val="00EF7B77"/>
    <w:rsid w:val="00F01CD8"/>
    <w:rsid w:val="00F03FB2"/>
    <w:rsid w:val="00F0597F"/>
    <w:rsid w:val="00F06233"/>
    <w:rsid w:val="00F077E6"/>
    <w:rsid w:val="00F1092D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5B0D"/>
    <w:rsid w:val="00F5634C"/>
    <w:rsid w:val="00F578D9"/>
    <w:rsid w:val="00F60E70"/>
    <w:rsid w:val="00F648FD"/>
    <w:rsid w:val="00F6597C"/>
    <w:rsid w:val="00F65D5E"/>
    <w:rsid w:val="00F67820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5C66"/>
    <w:rsid w:val="00F97578"/>
    <w:rsid w:val="00FA03E5"/>
    <w:rsid w:val="00FA46D4"/>
    <w:rsid w:val="00FA67AA"/>
    <w:rsid w:val="00FB43F2"/>
    <w:rsid w:val="00FB447F"/>
    <w:rsid w:val="00FB5345"/>
    <w:rsid w:val="00FB63CB"/>
    <w:rsid w:val="00FC03ED"/>
    <w:rsid w:val="00FC2BDF"/>
    <w:rsid w:val="00FC32AD"/>
    <w:rsid w:val="00FC42B9"/>
    <w:rsid w:val="00FC7564"/>
    <w:rsid w:val="00FD0BDA"/>
    <w:rsid w:val="00FD1C3C"/>
    <w:rsid w:val="00FD2B2B"/>
    <w:rsid w:val="00FD35B4"/>
    <w:rsid w:val="00FD3B12"/>
    <w:rsid w:val="00FD54B8"/>
    <w:rsid w:val="00FD5B8F"/>
    <w:rsid w:val="00FD6A0E"/>
    <w:rsid w:val="00FD6CF7"/>
    <w:rsid w:val="00FE1A34"/>
    <w:rsid w:val="00FE1BF3"/>
    <w:rsid w:val="00FE1C9C"/>
    <w:rsid w:val="00FE44DC"/>
    <w:rsid w:val="00FE65ED"/>
    <w:rsid w:val="00FE70FB"/>
    <w:rsid w:val="00FE7CA8"/>
    <w:rsid w:val="00FF0862"/>
    <w:rsid w:val="00FF1226"/>
    <w:rsid w:val="00FF539A"/>
    <w:rsid w:val="00FF66C3"/>
    <w:rsid w:val="00FF6F63"/>
    <w:rsid w:val="00FF79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4710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ac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F91094-1AA5-4AE0-AE94-FD00EF44D7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41</cp:revision>
  <cp:lastPrinted>2013-11-05T03:48:00Z</cp:lastPrinted>
  <dcterms:created xsi:type="dcterms:W3CDTF">2016-08-11T02:17:00Z</dcterms:created>
  <dcterms:modified xsi:type="dcterms:W3CDTF">2023-11-24T05:30:00Z</dcterms:modified>
</cp:coreProperties>
</file>